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419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5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4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91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563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46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45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764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79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095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681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FE918A-6C18-4415-B9CF-85950606A156}" type="datetimeFigureOut">
              <a:rPr lang="en-US" smtClean="0"/>
              <a:t>10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BD354-D516-4D00-9ED4-B217B65206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053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1.gif"/><Relationship Id="rId18" Type="http://schemas.openxmlformats.org/officeDocument/2006/relationships/image" Target="../media/image9.wmf"/><Relationship Id="rId3" Type="http://schemas.openxmlformats.org/officeDocument/2006/relationships/hyperlink" Target="http://www.math.tamu.edu/~Tom.Kiffe/calc3/newcylinder/2cylinder.html" TargetMode="Externa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i275.photobucket.com/albums/jj288/explodingpancakes/graph.jpg?t=12997346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76" y="839638"/>
            <a:ext cx="2104930" cy="281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58" y="578028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207" y="3495675"/>
            <a:ext cx="3124200" cy="299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2517" y="316418"/>
            <a:ext cx="869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hyperbolic </a:t>
            </a:r>
            <a:r>
              <a:rPr lang="en-US" sz="2800" dirty="0" err="1" smtClean="0"/>
              <a:t>paraboloid</a:t>
            </a:r>
            <a:r>
              <a:rPr lang="en-US" sz="2800" dirty="0" smtClean="0"/>
              <a:t> (saddle) and cylinder</a:t>
            </a:r>
            <a:endParaRPr lang="en-SG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407707" y="3984991"/>
            <a:ext cx="2063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utorial 8 Q6</a:t>
            </a:r>
            <a:endParaRPr lang="en-SG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4124364"/>
            <a:ext cx="321248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urface defined </a:t>
            </a:r>
          </a:p>
          <a:p>
            <a:r>
              <a:rPr lang="en-US" sz="3600" dirty="0" smtClean="0"/>
              <a:t>on the base </a:t>
            </a:r>
          </a:p>
          <a:p>
            <a:r>
              <a:rPr lang="en-US" sz="3600" dirty="0" smtClean="0"/>
              <a:t>of cylinder </a:t>
            </a:r>
            <a:endParaRPr lang="en-SG" sz="3600" dirty="0"/>
          </a:p>
        </p:txBody>
      </p:sp>
      <p:sp>
        <p:nvSpPr>
          <p:cNvPr id="8" name="Oval 7"/>
          <p:cNvSpPr/>
          <p:nvPr/>
        </p:nvSpPr>
        <p:spPr>
          <a:xfrm>
            <a:off x="2632217" y="4592681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475310" y="2668818"/>
            <a:ext cx="2037152" cy="1839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34315" y="3831976"/>
            <a:ext cx="1394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rfac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864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2603" y="582818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SG" dirty="0">
                <a:hlinkClick r:id="rId3"/>
              </a:rPr>
              <a:t>http://www.math.tamu.edu/~Tom.Kiffe/calc3/newcylinder/2cylinder.html</a:t>
            </a:r>
            <a:endParaRPr lang="en-SG" dirty="0"/>
          </a:p>
        </p:txBody>
      </p:sp>
      <p:sp>
        <p:nvSpPr>
          <p:cNvPr id="8" name="TextBox 7"/>
          <p:cNvSpPr txBox="1"/>
          <p:nvPr/>
        </p:nvSpPr>
        <p:spPr>
          <a:xfrm>
            <a:off x="2533161" y="74878"/>
            <a:ext cx="4324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section of two cylinders</a:t>
            </a:r>
            <a:endParaRPr lang="en-SG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4503956"/>
            <a:ext cx="20764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24525" y="3814761"/>
            <a:ext cx="914400" cy="4776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8015" y="3622611"/>
            <a:ext cx="3419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olume of the solid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26504"/>
              </p:ext>
            </p:extLst>
          </p:nvPr>
        </p:nvGraphicFramePr>
        <p:xfrm>
          <a:off x="763260" y="4485314"/>
          <a:ext cx="560734" cy="4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260" y="4485314"/>
                        <a:ext cx="560734" cy="47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5296" y="4419600"/>
            <a:ext cx="5129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8 times of the volume of this solid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734175" y="4419600"/>
            <a:ext cx="914400" cy="4480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0337" y="5098107"/>
            <a:ext cx="179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utorial 8 Q2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409264" y="2590800"/>
            <a:ext cx="914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087477" y="2708932"/>
            <a:ext cx="427690" cy="76731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3212" y="2690765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239492" y="2576250"/>
            <a:ext cx="1113308" cy="29918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376765" y="269076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747837" y="767035"/>
            <a:ext cx="0" cy="7974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65495" y="69749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65305"/>
              </p:ext>
            </p:extLst>
          </p:nvPr>
        </p:nvGraphicFramePr>
        <p:xfrm>
          <a:off x="2796146" y="2088720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1739880" imgH="457200" progId="Equation.DSMT4">
                  <p:embed/>
                </p:oleObj>
              </mc:Choice>
              <mc:Fallback>
                <p:oleObj name="Equation" r:id="rId7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6146" y="2088720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715221" y="3060097"/>
            <a:ext cx="753400" cy="562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14379"/>
              </p:ext>
            </p:extLst>
          </p:nvPr>
        </p:nvGraphicFramePr>
        <p:xfrm>
          <a:off x="2476500" y="882156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6500" y="882156"/>
                        <a:ext cx="1752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13132"/>
              </p:ext>
            </p:extLst>
          </p:nvPr>
        </p:nvGraphicFramePr>
        <p:xfrm>
          <a:off x="7581900" y="4135438"/>
          <a:ext cx="1398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1739880" imgH="457200" progId="Equation.DSMT4">
                  <p:embed/>
                </p:oleObj>
              </mc:Choice>
              <mc:Fallback>
                <p:oleObj name="Equation" r:id="rId11" imgW="17398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135438"/>
                        <a:ext cx="13985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>
            <a:off x="8163723" y="4462666"/>
            <a:ext cx="212287" cy="7801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" descr="http://i.stack.imgur.com/vaASe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716" y="1430098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0" descr="http://mathworld.wolfram.com/images/eps-gif/SteinmetzSolid2_501.gi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89570">
            <a:off x="5682123" y="1249586"/>
            <a:ext cx="188595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3" name="Straight Arrow Connector 32"/>
          <p:cNvCxnSpPr/>
          <p:nvPr/>
        </p:nvCxnSpPr>
        <p:spPr>
          <a:xfrm>
            <a:off x="7091921" y="2329091"/>
            <a:ext cx="1113308" cy="29918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269866" y="250605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439440" y="2504431"/>
            <a:ext cx="816352" cy="22902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945451" y="350278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486591" y="697490"/>
            <a:ext cx="0" cy="119219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38925" y="619313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23393"/>
              </p:ext>
            </p:extLst>
          </p:nvPr>
        </p:nvGraphicFramePr>
        <p:xfrm>
          <a:off x="6977422" y="598098"/>
          <a:ext cx="1398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5" imgW="1739880" imgH="457200" progId="Equation.DSMT4">
                  <p:embed/>
                </p:oleObj>
              </mc:Choice>
              <mc:Fallback>
                <p:oleObj name="Equation" r:id="rId15" imgW="173988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422" y="598098"/>
                        <a:ext cx="13985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17525"/>
              </p:ext>
            </p:extLst>
          </p:nvPr>
        </p:nvGraphicFramePr>
        <p:xfrm>
          <a:off x="6623410" y="3551207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7" imgW="1752480" imgH="457200" progId="Equation.DSMT4">
                  <p:embed/>
                </p:oleObj>
              </mc:Choice>
              <mc:Fallback>
                <p:oleObj name="Equation" r:id="rId17" imgW="175248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410" y="3551207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H="1">
            <a:off x="7191375" y="988645"/>
            <a:ext cx="333376" cy="4549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57778"/>
              </p:ext>
            </p:extLst>
          </p:nvPr>
        </p:nvGraphicFramePr>
        <p:xfrm>
          <a:off x="7128823" y="6285131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9" imgW="1752600" imgH="457200" progId="Equation.DSMT4">
                  <p:embed/>
                </p:oleObj>
              </mc:Choice>
              <mc:Fallback>
                <p:oleObj name="Equation" r:id="rId19" imgW="17526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823" y="6285131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8260923" y="5905183"/>
            <a:ext cx="76687" cy="4923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334000" y="4942820"/>
            <a:ext cx="1523999" cy="570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634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98438"/>
              </p:ext>
            </p:extLst>
          </p:nvPr>
        </p:nvGraphicFramePr>
        <p:xfrm>
          <a:off x="381000" y="609600"/>
          <a:ext cx="862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8623080" imgH="1002960" progId="Equation.DSMT4">
                  <p:embed/>
                </p:oleObj>
              </mc:Choice>
              <mc:Fallback>
                <p:oleObj name="Equation" r:id="rId3" imgW="8623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09600"/>
                        <a:ext cx="8623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15334"/>
              </p:ext>
            </p:extLst>
          </p:nvPr>
        </p:nvGraphicFramePr>
        <p:xfrm>
          <a:off x="533400" y="2057400"/>
          <a:ext cx="7353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7353000" imgH="1714320" progId="Equation.DSMT4">
                  <p:embed/>
                </p:oleObj>
              </mc:Choice>
              <mc:Fallback>
                <p:oleObj name="Equation" r:id="rId5" imgW="73530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057400"/>
                        <a:ext cx="73533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64760"/>
              </p:ext>
            </p:extLst>
          </p:nvPr>
        </p:nvGraphicFramePr>
        <p:xfrm>
          <a:off x="685800" y="4876800"/>
          <a:ext cx="6172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6172200" imgH="1726920" progId="Equation.DSMT4">
                  <p:embed/>
                </p:oleObj>
              </mc:Choice>
              <mc:Fallback>
                <p:oleObj name="Equation" r:id="rId7" imgW="61722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1722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30206"/>
              </p:ext>
            </p:extLst>
          </p:nvPr>
        </p:nvGraphicFramePr>
        <p:xfrm>
          <a:off x="533400" y="4038600"/>
          <a:ext cx="594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5943600" imgH="545760" progId="Equation.DSMT4">
                  <p:embed/>
                </p:oleObj>
              </mc:Choice>
              <mc:Fallback>
                <p:oleObj name="Equation" r:id="rId9" imgW="5943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594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491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50</Words>
  <Application>Microsoft Office PowerPoint</Application>
  <PresentationFormat>On-screen Show (4:3)</PresentationFormat>
  <Paragraphs>17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16</cp:revision>
  <dcterms:created xsi:type="dcterms:W3CDTF">2013-10-18T01:25:23Z</dcterms:created>
  <dcterms:modified xsi:type="dcterms:W3CDTF">2013-10-18T06:03:44Z</dcterms:modified>
</cp:coreProperties>
</file>